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3BEBE581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7C72CF">
        <w:rPr>
          <w:b/>
          <w:sz w:val="32"/>
          <w:szCs w:val="32"/>
          <w:lang w:val="en-US"/>
        </w:rPr>
        <w:t>4 (4p)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431F33C8" w14:textId="40C6A8F4" w:rsidR="000C468A" w:rsidRDefault="004E7261" w:rsidP="000C468A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>
        <w:rPr>
          <w:lang w:val="en-US"/>
        </w:rPr>
        <w:t xml:space="preserve">Consider the </w:t>
      </w:r>
      <w:r w:rsidR="00F3122F">
        <w:rPr>
          <w:lang w:val="en-US"/>
        </w:rPr>
        <w:t>curved beam</w:t>
      </w:r>
      <w:r w:rsidR="001B75E7">
        <w:rPr>
          <w:lang w:val="en-US"/>
        </w:rPr>
        <w:t xml:space="preserve"> rigidity problem on page </w:t>
      </w:r>
      <w:r w:rsidR="0069445B" w:rsidRPr="0040559B">
        <w:rPr>
          <w:lang w:val="en-US"/>
        </w:rPr>
        <w:t>1</w:t>
      </w:r>
      <w:r w:rsidR="006365CD" w:rsidRPr="0040559B">
        <w:rPr>
          <w:lang w:val="en-US"/>
        </w:rPr>
        <w:t>-</w:t>
      </w:r>
      <w:r w:rsidR="004A5970" w:rsidRPr="0040559B">
        <w:rPr>
          <w:lang w:val="en-US"/>
        </w:rPr>
        <w:t>4</w:t>
      </w:r>
      <w:r w:rsidR="001B75E7">
        <w:rPr>
          <w:lang w:val="en-US"/>
        </w:rPr>
        <w:t xml:space="preserve"> </w:t>
      </w:r>
      <w:r w:rsidR="0040559B">
        <w:rPr>
          <w:lang w:val="en-US"/>
        </w:rPr>
        <w:t xml:space="preserve">to </w:t>
      </w:r>
      <w:r w:rsidR="00BD6FEC">
        <w:rPr>
          <w:lang w:val="en-US"/>
        </w:rPr>
        <w:t xml:space="preserve">1-8 </w:t>
      </w:r>
      <w:r w:rsidR="001B75E7">
        <w:rPr>
          <w:lang w:val="en-US"/>
        </w:rPr>
        <w:t xml:space="preserve">of the lecture notes. </w:t>
      </w:r>
      <w:r w:rsidR="0025173E">
        <w:rPr>
          <w:lang w:val="en-US"/>
        </w:rPr>
        <w:t>U</w:t>
      </w:r>
      <w:r w:rsidR="000C468A">
        <w:rPr>
          <w:lang w:val="en-US"/>
        </w:rPr>
        <w:t xml:space="preserve">se </w:t>
      </w:r>
      <w:r w:rsidR="007C72CF">
        <w:rPr>
          <w:lang w:val="en-US"/>
        </w:rPr>
        <w:t xml:space="preserve">the curved beam equations </w:t>
      </w:r>
      <w:r w:rsidR="00F3122F">
        <w:rPr>
          <w:lang w:val="en-US"/>
        </w:rPr>
        <w:t>on page 1-</w:t>
      </w:r>
      <w:r w:rsidR="00483340">
        <w:rPr>
          <w:lang w:val="en-US"/>
        </w:rPr>
        <w:t>6</w:t>
      </w:r>
      <w:r w:rsidR="00F3122F">
        <w:rPr>
          <w:lang w:val="en-US"/>
        </w:rPr>
        <w:t xml:space="preserve"> with hand calculations or Mathematica</w:t>
      </w:r>
      <w:r w:rsidR="00EC6DE4">
        <w:rPr>
          <w:lang w:val="en-US"/>
        </w:rPr>
        <w:t xml:space="preserve"> </w:t>
      </w:r>
      <w:r w:rsidR="000C468A">
        <w:rPr>
          <w:lang w:val="en-US"/>
        </w:rPr>
        <w:t>to find the</w:t>
      </w:r>
      <w:r w:rsidR="002E6BB8">
        <w:rPr>
          <w:lang w:val="en-US"/>
        </w:rPr>
        <w:t xml:space="preserve"> analytical solution to the</w:t>
      </w:r>
      <w:r w:rsidR="000C468A">
        <w:rPr>
          <w:lang w:val="en-US"/>
        </w:rPr>
        <w:t xml:space="preserve"> </w:t>
      </w:r>
      <w:r w:rsidR="00EC6DE4">
        <w:rPr>
          <w:lang w:val="en-US"/>
        </w:rPr>
        <w:t xml:space="preserve">vertical </w:t>
      </w:r>
      <w:r w:rsidR="002E6BB8">
        <w:rPr>
          <w:lang w:val="en-US"/>
        </w:rPr>
        <w:t xml:space="preserve">displacement </w:t>
      </w:r>
      <w:r w:rsidR="00B920DF" w:rsidRPr="003314C9">
        <w:rPr>
          <w:position w:val="-6"/>
        </w:rPr>
        <w:object w:dxaOrig="180" w:dyaOrig="220" w14:anchorId="77AFE3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15pt" o:ole="">
            <v:imagedata r:id="rId7" o:title=""/>
          </v:shape>
          <o:OLEObject Type="Embed" ProgID="Equation.DSMT4" ShapeID="_x0000_i1025" DrawAspect="Content" ObjectID="_1770028020" r:id="rId8"/>
        </w:object>
      </w:r>
      <w:r w:rsidR="00192A20">
        <w:t xml:space="preserve"> as the function of mass </w:t>
      </w:r>
      <w:r w:rsidR="002F6C29" w:rsidRPr="002F6C29">
        <w:rPr>
          <w:i/>
          <w:iCs/>
        </w:rPr>
        <w:t>m</w:t>
      </w:r>
      <w:r w:rsidR="002F6C29">
        <w:t xml:space="preserve"> </w:t>
      </w:r>
      <w:r w:rsidR="00192A20">
        <w:t xml:space="preserve">used as loading. </w:t>
      </w:r>
      <w:r w:rsidR="000C468A">
        <w:rPr>
          <w:lang w:val="en-US"/>
        </w:rPr>
        <w:t xml:space="preserve">Use the expression </w:t>
      </w:r>
      <w:r w:rsidR="00E72C41">
        <w:rPr>
          <w:lang w:val="en-US"/>
        </w:rPr>
        <w:t xml:space="preserve">to deduce </w:t>
      </w:r>
      <w:r w:rsidR="000C468A">
        <w:rPr>
          <w:lang w:val="en-US"/>
        </w:rPr>
        <w:t>the</w:t>
      </w:r>
      <w:r w:rsidR="00963EBC">
        <w:rPr>
          <w:lang w:val="en-US"/>
        </w:rPr>
        <w:t xml:space="preserve"> coefficient </w:t>
      </w:r>
      <w:r w:rsidR="006F746E" w:rsidRPr="006F746E">
        <w:rPr>
          <w:position w:val="-6"/>
        </w:rPr>
        <w:object w:dxaOrig="200" w:dyaOrig="220" w14:anchorId="40EBDE52">
          <v:shape id="_x0000_i1026" type="#_x0000_t75" style="width:9.85pt;height:11.15pt" o:ole="">
            <v:imagedata r:id="rId9" o:title=""/>
          </v:shape>
          <o:OLEObject Type="Embed" ProgID="Equation.DSMT4" ShapeID="_x0000_i1026" DrawAspect="Content" ObjectID="_1770028021" r:id="rId10"/>
        </w:object>
      </w:r>
      <w:r w:rsidR="000C468A">
        <w:rPr>
          <w:lang w:val="en-US"/>
        </w:rPr>
        <w:t xml:space="preserve"> of </w:t>
      </w:r>
    </w:p>
    <w:p w14:paraId="1F125D52" w14:textId="77777777" w:rsidR="000C468A" w:rsidRDefault="000C468A" w:rsidP="000C468A">
      <w:pPr>
        <w:tabs>
          <w:tab w:val="center" w:pos="4820"/>
          <w:tab w:val="right" w:pos="9638"/>
        </w:tabs>
        <w:jc w:val="both"/>
        <w:rPr>
          <w:lang w:val="en-US"/>
        </w:rPr>
      </w:pPr>
    </w:p>
    <w:p w14:paraId="1E92C837" w14:textId="077E9EF6" w:rsidR="000C468A" w:rsidRPr="0018060C" w:rsidRDefault="00051D60" w:rsidP="00051D60">
      <w:pPr>
        <w:tabs>
          <w:tab w:val="center" w:pos="4816"/>
          <w:tab w:val="left" w:pos="6964"/>
          <w:tab w:val="right" w:pos="9638"/>
        </w:tabs>
        <w:rPr>
          <w:lang w:val="en-US"/>
        </w:rPr>
      </w:pPr>
      <w:r>
        <w:tab/>
      </w:r>
      <w:r w:rsidR="00B920DF" w:rsidRPr="002F6C29">
        <w:rPr>
          <w:position w:val="-24"/>
        </w:rPr>
        <w:object w:dxaOrig="1280" w:dyaOrig="700" w14:anchorId="72D3F204">
          <v:shape id="_x0000_i1027" type="#_x0000_t75" style="width:63.85pt;height:35.15pt" o:ole="">
            <v:imagedata r:id="rId11" o:title=""/>
          </v:shape>
          <o:OLEObject Type="Embed" ProgID="Equation.DSMT4" ShapeID="_x0000_i1027" DrawAspect="Content" ObjectID="_1770028022" r:id="rId12"/>
        </w:object>
      </w:r>
      <w:r w:rsidR="00454C4F">
        <w:rPr>
          <w:lang w:val="en-US"/>
        </w:rPr>
        <w:t>.</w:t>
      </w:r>
      <w:r>
        <w:rPr>
          <w:lang w:val="en-US"/>
        </w:rPr>
        <w:tab/>
      </w:r>
    </w:p>
    <w:p w14:paraId="0017AD04" w14:textId="77777777" w:rsidR="000C468A" w:rsidRPr="0018060C" w:rsidRDefault="000C468A" w:rsidP="000C468A">
      <w:pPr>
        <w:tabs>
          <w:tab w:val="center" w:pos="4820"/>
          <w:tab w:val="right" w:pos="9638"/>
        </w:tabs>
        <w:jc w:val="center"/>
        <w:rPr>
          <w:lang w:val="en-US"/>
        </w:rPr>
      </w:pPr>
      <w:r w:rsidRPr="0018060C">
        <w:rPr>
          <w:lang w:val="en-US"/>
        </w:rPr>
        <w:tab/>
      </w:r>
    </w:p>
    <w:p w14:paraId="09BC6035" w14:textId="5680E1DC" w:rsidR="000C468A" w:rsidRDefault="00454C4F" w:rsidP="005A23D1">
      <w:pPr>
        <w:tabs>
          <w:tab w:val="center" w:pos="4820"/>
          <w:tab w:val="right" w:pos="9638"/>
        </w:tabs>
        <w:spacing w:line="360" w:lineRule="exact"/>
        <w:jc w:val="both"/>
      </w:pPr>
      <w:r>
        <w:rPr>
          <w:lang w:val="en-US"/>
        </w:rPr>
        <w:t>In the expression,</w:t>
      </w:r>
      <w:r w:rsidR="00C20E87">
        <w:rPr>
          <w:lang w:val="en-US"/>
        </w:rPr>
        <w:t xml:space="preserve"> </w:t>
      </w:r>
      <w:r w:rsidR="003314C9" w:rsidRPr="003314C9">
        <w:rPr>
          <w:i/>
          <w:iCs/>
          <w:lang w:val="en-US"/>
        </w:rPr>
        <w:t>g</w:t>
      </w:r>
      <w:r w:rsidR="003314C9">
        <w:rPr>
          <w:lang w:val="en-US"/>
        </w:rPr>
        <w:t xml:space="preserve"> is the acceleration by gravity, </w:t>
      </w:r>
      <w:r w:rsidR="003314C9" w:rsidRPr="003314C9">
        <w:rPr>
          <w:i/>
          <w:iCs/>
          <w:lang w:val="en-US"/>
        </w:rPr>
        <w:t>R</w:t>
      </w:r>
      <w:r w:rsidR="003314C9">
        <w:rPr>
          <w:lang w:val="en-US"/>
        </w:rPr>
        <w:t xml:space="preserve"> is the</w:t>
      </w:r>
      <w:r w:rsidR="00C0387E">
        <w:rPr>
          <w:lang w:val="en-US"/>
        </w:rPr>
        <w:t xml:space="preserve"> </w:t>
      </w:r>
      <w:proofErr w:type="gramStart"/>
      <w:r w:rsidR="003314C9">
        <w:rPr>
          <w:lang w:val="en-US"/>
        </w:rPr>
        <w:t>radius</w:t>
      </w:r>
      <w:r w:rsidR="00C0387E">
        <w:rPr>
          <w:lang w:val="en-US"/>
        </w:rPr>
        <w:t xml:space="preserve"> </w:t>
      </w:r>
      <w:r w:rsidR="003314C9">
        <w:rPr>
          <w:lang w:val="en-US"/>
        </w:rPr>
        <w:t>,</w:t>
      </w:r>
      <w:proofErr w:type="gramEnd"/>
      <w:r w:rsidR="009D1B2C">
        <w:rPr>
          <w:lang w:val="en-US"/>
        </w:rPr>
        <w:t xml:space="preserve"> </w:t>
      </w:r>
      <w:r w:rsidR="00510FE6" w:rsidRPr="00510FE6">
        <w:rPr>
          <w:position w:val="-4"/>
        </w:rPr>
        <w:object w:dxaOrig="200" w:dyaOrig="260" w14:anchorId="2A48EA33">
          <v:shape id="_x0000_i1028" type="#_x0000_t75" style="width:9.85pt;height:13.3pt" o:ole="">
            <v:imagedata r:id="rId13" o:title=""/>
          </v:shape>
          <o:OLEObject Type="Embed" ProgID="Equation.DSMT4" ShapeID="_x0000_i1028" DrawAspect="Content" ObjectID="_1770028023" r:id="rId14"/>
        </w:object>
      </w:r>
      <w:r w:rsidR="00510FE6">
        <w:t xml:space="preserve"> the second moment of </w:t>
      </w:r>
      <w:r w:rsidR="00B61DE6">
        <w:t>cross section</w:t>
      </w:r>
      <w:r w:rsidR="00510FE6">
        <w:t xml:space="preserve"> with respect to the area centroid, </w:t>
      </w:r>
      <w:r w:rsidR="00510FE6">
        <w:rPr>
          <w:lang w:val="en-US"/>
        </w:rPr>
        <w:t>and</w:t>
      </w:r>
      <w:r w:rsidR="009D1B2C">
        <w:rPr>
          <w:lang w:val="en-US"/>
        </w:rPr>
        <w:t xml:space="preserve"> </w:t>
      </w:r>
      <w:r w:rsidR="009D1B2C" w:rsidRPr="009D1B2C">
        <w:rPr>
          <w:i/>
          <w:iCs/>
          <w:lang w:val="en-US"/>
        </w:rPr>
        <w:t>E</w:t>
      </w:r>
      <w:r w:rsidR="009D1B2C">
        <w:rPr>
          <w:lang w:val="en-US"/>
        </w:rPr>
        <w:t xml:space="preserve"> is the Young’s modulus of the </w:t>
      </w:r>
      <w:r w:rsidR="00510FE6">
        <w:rPr>
          <w:lang w:val="en-US"/>
        </w:rPr>
        <w:t>rim</w:t>
      </w:r>
      <w:r w:rsidR="009D1B2C">
        <w:rPr>
          <w:lang w:val="en-US"/>
        </w:rPr>
        <w:t xml:space="preserve"> material</w:t>
      </w:r>
      <w:r w:rsidR="00510FE6">
        <w:rPr>
          <w:lang w:val="en-US"/>
        </w:rPr>
        <w:t xml:space="preserve">. </w:t>
      </w:r>
      <w:r w:rsidR="000C468A" w:rsidRPr="0018060C">
        <w:rPr>
          <w:lang w:val="en-US"/>
        </w:rPr>
        <w:t>The</w:t>
      </w:r>
      <w:r w:rsidR="000C468A">
        <w:rPr>
          <w:lang w:val="en-US"/>
        </w:rPr>
        <w:t xml:space="preserve"> </w:t>
      </w:r>
      <w:r w:rsidR="002357E5">
        <w:rPr>
          <w:lang w:val="en-US"/>
        </w:rPr>
        <w:t>s</w:t>
      </w:r>
      <w:r w:rsidR="000646A2">
        <w:rPr>
          <w:lang w:val="en-US"/>
        </w:rPr>
        <w:t>pecific</w:t>
      </w:r>
      <w:r w:rsidR="002357E5">
        <w:rPr>
          <w:lang w:val="en-US"/>
        </w:rPr>
        <w:t xml:space="preserve"> form</w:t>
      </w:r>
      <w:r w:rsidR="000646A2">
        <w:rPr>
          <w:lang w:val="en-US"/>
        </w:rPr>
        <w:t xml:space="preserve"> above</w:t>
      </w:r>
      <w:r w:rsidR="00CD6AF7">
        <w:rPr>
          <w:lang w:val="en-US"/>
        </w:rPr>
        <w:t xml:space="preserve"> </w:t>
      </w:r>
      <w:r w:rsidR="00C0344B">
        <w:rPr>
          <w:lang w:val="en-US"/>
        </w:rPr>
        <w:t xml:space="preserve">is </w:t>
      </w:r>
      <w:r w:rsidR="00CD6AF7">
        <w:rPr>
          <w:lang w:val="en-US"/>
        </w:rPr>
        <w:t>based on dimension analysis</w:t>
      </w:r>
      <w:r w:rsidR="00C0344B">
        <w:rPr>
          <w:lang w:val="en-US"/>
        </w:rPr>
        <w:t xml:space="preserve"> and additional assumptions </w:t>
      </w:r>
      <w:proofErr w:type="gramStart"/>
      <w:r w:rsidR="00C0344B">
        <w:rPr>
          <w:lang w:val="en-US"/>
        </w:rPr>
        <w:t xml:space="preserve">of </w:t>
      </w:r>
      <w:r w:rsidR="003448B8">
        <w:rPr>
          <w:lang w:val="en-US"/>
        </w:rPr>
        <w:t xml:space="preserve"> </w:t>
      </w:r>
      <w:r w:rsidR="000C468A">
        <w:rPr>
          <w:lang w:val="en-US"/>
        </w:rPr>
        <w:t>linearity</w:t>
      </w:r>
      <w:proofErr w:type="gramEnd"/>
      <w:r w:rsidR="000C468A">
        <w:rPr>
          <w:lang w:val="en-US"/>
        </w:rPr>
        <w:t xml:space="preserve"> and vanish</w:t>
      </w:r>
      <w:r w:rsidR="00CE4106">
        <w:rPr>
          <w:lang w:val="en-US"/>
        </w:rPr>
        <w:t>ing</w:t>
      </w:r>
      <w:r w:rsidR="000C468A">
        <w:rPr>
          <w:lang w:val="en-US"/>
        </w:rPr>
        <w:t xml:space="preserve"> </w:t>
      </w:r>
      <w:r w:rsidR="00CE4106">
        <w:rPr>
          <w:lang w:val="en-US"/>
        </w:rPr>
        <w:t xml:space="preserve">displacement </w:t>
      </w:r>
      <w:r w:rsidR="000C468A">
        <w:rPr>
          <w:lang w:val="en-US"/>
        </w:rPr>
        <w:t xml:space="preserve">without </w:t>
      </w:r>
      <w:r w:rsidR="00C63FCA">
        <w:rPr>
          <w:lang w:val="en-US"/>
        </w:rPr>
        <w:t xml:space="preserve">external </w:t>
      </w:r>
      <w:r w:rsidR="000C468A">
        <w:rPr>
          <w:lang w:val="en-US"/>
        </w:rPr>
        <w:t>loading</w:t>
      </w:r>
      <w:r w:rsidR="008306A4">
        <w:rPr>
          <w:lang w:val="en-US"/>
        </w:rPr>
        <w:t>.</w:t>
      </w:r>
    </w:p>
    <w:sectPr w:rsidR="000C468A" w:rsidSect="00627C02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8B9C32" w14:textId="77777777" w:rsidR="00627C02" w:rsidRDefault="00627C02">
      <w:r>
        <w:separator/>
      </w:r>
    </w:p>
  </w:endnote>
  <w:endnote w:type="continuationSeparator" w:id="0">
    <w:p w14:paraId="74F32AED" w14:textId="77777777" w:rsidR="00627C02" w:rsidRDefault="00627C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74FB11" w14:textId="77777777" w:rsidR="00627C02" w:rsidRDefault="00627C02">
      <w:r>
        <w:separator/>
      </w:r>
    </w:p>
  </w:footnote>
  <w:footnote w:type="continuationSeparator" w:id="0">
    <w:p w14:paraId="0C3EFD20" w14:textId="77777777" w:rsidR="00627C02" w:rsidRDefault="00627C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1595"/>
    <w:rsid w:val="00026A17"/>
    <w:rsid w:val="00033A80"/>
    <w:rsid w:val="00041DF4"/>
    <w:rsid w:val="00042E7B"/>
    <w:rsid w:val="00050647"/>
    <w:rsid w:val="00051D60"/>
    <w:rsid w:val="0005212C"/>
    <w:rsid w:val="0005221D"/>
    <w:rsid w:val="00052B3A"/>
    <w:rsid w:val="00053951"/>
    <w:rsid w:val="00054C62"/>
    <w:rsid w:val="000646A2"/>
    <w:rsid w:val="00075906"/>
    <w:rsid w:val="00094FC2"/>
    <w:rsid w:val="0009697C"/>
    <w:rsid w:val="00096C2C"/>
    <w:rsid w:val="000C2ED2"/>
    <w:rsid w:val="000C468A"/>
    <w:rsid w:val="000C5A4C"/>
    <w:rsid w:val="000C60BD"/>
    <w:rsid w:val="000E6FC5"/>
    <w:rsid w:val="000F0201"/>
    <w:rsid w:val="000F3988"/>
    <w:rsid w:val="000F7B9B"/>
    <w:rsid w:val="00101353"/>
    <w:rsid w:val="00116222"/>
    <w:rsid w:val="0012131C"/>
    <w:rsid w:val="00124D14"/>
    <w:rsid w:val="00135AAD"/>
    <w:rsid w:val="00135C2D"/>
    <w:rsid w:val="001369EE"/>
    <w:rsid w:val="0015017E"/>
    <w:rsid w:val="00151395"/>
    <w:rsid w:val="0016324F"/>
    <w:rsid w:val="00164C15"/>
    <w:rsid w:val="001737F7"/>
    <w:rsid w:val="00192A20"/>
    <w:rsid w:val="00194B2D"/>
    <w:rsid w:val="00197F92"/>
    <w:rsid w:val="00197FC7"/>
    <w:rsid w:val="001A2F76"/>
    <w:rsid w:val="001B75E7"/>
    <w:rsid w:val="001C30B1"/>
    <w:rsid w:val="001C5542"/>
    <w:rsid w:val="001D62D0"/>
    <w:rsid w:val="001E03E4"/>
    <w:rsid w:val="001E5E33"/>
    <w:rsid w:val="001E6095"/>
    <w:rsid w:val="001F1BE2"/>
    <w:rsid w:val="001F1CBD"/>
    <w:rsid w:val="0021383E"/>
    <w:rsid w:val="00216E97"/>
    <w:rsid w:val="00220DD4"/>
    <w:rsid w:val="0022397E"/>
    <w:rsid w:val="00224543"/>
    <w:rsid w:val="00231938"/>
    <w:rsid w:val="002357E5"/>
    <w:rsid w:val="00240926"/>
    <w:rsid w:val="0025144D"/>
    <w:rsid w:val="0025173E"/>
    <w:rsid w:val="002521D2"/>
    <w:rsid w:val="00254ACC"/>
    <w:rsid w:val="00255179"/>
    <w:rsid w:val="00255F0A"/>
    <w:rsid w:val="00267CDA"/>
    <w:rsid w:val="0027181F"/>
    <w:rsid w:val="002814B6"/>
    <w:rsid w:val="0028793D"/>
    <w:rsid w:val="002953A4"/>
    <w:rsid w:val="002A1F8B"/>
    <w:rsid w:val="002A3273"/>
    <w:rsid w:val="002B0012"/>
    <w:rsid w:val="002B0305"/>
    <w:rsid w:val="002B1395"/>
    <w:rsid w:val="002B7464"/>
    <w:rsid w:val="002C5512"/>
    <w:rsid w:val="002C5B9B"/>
    <w:rsid w:val="002D3C41"/>
    <w:rsid w:val="002D4CC9"/>
    <w:rsid w:val="002E68FB"/>
    <w:rsid w:val="002E6BB8"/>
    <w:rsid w:val="002F544F"/>
    <w:rsid w:val="002F6C29"/>
    <w:rsid w:val="00302A0E"/>
    <w:rsid w:val="0030746F"/>
    <w:rsid w:val="00315E6F"/>
    <w:rsid w:val="0031780D"/>
    <w:rsid w:val="00320B84"/>
    <w:rsid w:val="00321B4F"/>
    <w:rsid w:val="003314C9"/>
    <w:rsid w:val="00332106"/>
    <w:rsid w:val="003329A3"/>
    <w:rsid w:val="00333B1E"/>
    <w:rsid w:val="00337492"/>
    <w:rsid w:val="0034187C"/>
    <w:rsid w:val="003448B8"/>
    <w:rsid w:val="00345677"/>
    <w:rsid w:val="00345E16"/>
    <w:rsid w:val="00354F31"/>
    <w:rsid w:val="00357020"/>
    <w:rsid w:val="003572D6"/>
    <w:rsid w:val="00365260"/>
    <w:rsid w:val="00382107"/>
    <w:rsid w:val="0038234D"/>
    <w:rsid w:val="0038322E"/>
    <w:rsid w:val="003871FA"/>
    <w:rsid w:val="0039093B"/>
    <w:rsid w:val="003A689B"/>
    <w:rsid w:val="003B6FDE"/>
    <w:rsid w:val="003B7EA6"/>
    <w:rsid w:val="003C0903"/>
    <w:rsid w:val="003C2FB6"/>
    <w:rsid w:val="003D4F7D"/>
    <w:rsid w:val="003E4F63"/>
    <w:rsid w:val="003F47F6"/>
    <w:rsid w:val="0040559B"/>
    <w:rsid w:val="004077B2"/>
    <w:rsid w:val="00412DF4"/>
    <w:rsid w:val="00416340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24F"/>
    <w:rsid w:val="00453E9F"/>
    <w:rsid w:val="0045413C"/>
    <w:rsid w:val="00454C4F"/>
    <w:rsid w:val="00474E5E"/>
    <w:rsid w:val="00483340"/>
    <w:rsid w:val="00497BF7"/>
    <w:rsid w:val="004A44AE"/>
    <w:rsid w:val="004A5970"/>
    <w:rsid w:val="004B1D0E"/>
    <w:rsid w:val="004B4E01"/>
    <w:rsid w:val="004B76A0"/>
    <w:rsid w:val="004C190B"/>
    <w:rsid w:val="004C1C7D"/>
    <w:rsid w:val="004C25B4"/>
    <w:rsid w:val="004C5B28"/>
    <w:rsid w:val="004D2239"/>
    <w:rsid w:val="004D2B7C"/>
    <w:rsid w:val="004D3F34"/>
    <w:rsid w:val="004E7261"/>
    <w:rsid w:val="004F2E59"/>
    <w:rsid w:val="004F3AAE"/>
    <w:rsid w:val="004F50B9"/>
    <w:rsid w:val="0050070C"/>
    <w:rsid w:val="00510FE6"/>
    <w:rsid w:val="00526AF1"/>
    <w:rsid w:val="0053506A"/>
    <w:rsid w:val="005360E6"/>
    <w:rsid w:val="00543865"/>
    <w:rsid w:val="0054419D"/>
    <w:rsid w:val="00550840"/>
    <w:rsid w:val="00556CAB"/>
    <w:rsid w:val="005613ED"/>
    <w:rsid w:val="00566423"/>
    <w:rsid w:val="00570357"/>
    <w:rsid w:val="00574189"/>
    <w:rsid w:val="005770EC"/>
    <w:rsid w:val="005879D2"/>
    <w:rsid w:val="005941D5"/>
    <w:rsid w:val="00594B77"/>
    <w:rsid w:val="00595ED8"/>
    <w:rsid w:val="005A23D1"/>
    <w:rsid w:val="005A320B"/>
    <w:rsid w:val="005B5414"/>
    <w:rsid w:val="005C3952"/>
    <w:rsid w:val="005D10AE"/>
    <w:rsid w:val="005D1767"/>
    <w:rsid w:val="005D45BB"/>
    <w:rsid w:val="005E2358"/>
    <w:rsid w:val="005E714C"/>
    <w:rsid w:val="005F7361"/>
    <w:rsid w:val="00600B90"/>
    <w:rsid w:val="006024DC"/>
    <w:rsid w:val="00614FCA"/>
    <w:rsid w:val="00617950"/>
    <w:rsid w:val="00620457"/>
    <w:rsid w:val="00627C02"/>
    <w:rsid w:val="006365CD"/>
    <w:rsid w:val="00644E07"/>
    <w:rsid w:val="00652221"/>
    <w:rsid w:val="0065708A"/>
    <w:rsid w:val="0066120B"/>
    <w:rsid w:val="0069445B"/>
    <w:rsid w:val="00696013"/>
    <w:rsid w:val="00696DB0"/>
    <w:rsid w:val="006A1EAF"/>
    <w:rsid w:val="006A3BBB"/>
    <w:rsid w:val="006B1290"/>
    <w:rsid w:val="006B3047"/>
    <w:rsid w:val="006B7866"/>
    <w:rsid w:val="006B7B5D"/>
    <w:rsid w:val="006B7D80"/>
    <w:rsid w:val="006C4340"/>
    <w:rsid w:val="006D2A24"/>
    <w:rsid w:val="006D5EC0"/>
    <w:rsid w:val="006D6071"/>
    <w:rsid w:val="006D76F3"/>
    <w:rsid w:val="006E2833"/>
    <w:rsid w:val="006F0595"/>
    <w:rsid w:val="006F6438"/>
    <w:rsid w:val="006F746E"/>
    <w:rsid w:val="006F76B4"/>
    <w:rsid w:val="007000C2"/>
    <w:rsid w:val="007062E8"/>
    <w:rsid w:val="00707075"/>
    <w:rsid w:val="0071328D"/>
    <w:rsid w:val="00715823"/>
    <w:rsid w:val="00723F9F"/>
    <w:rsid w:val="00724AC6"/>
    <w:rsid w:val="0072741B"/>
    <w:rsid w:val="00736370"/>
    <w:rsid w:val="00737268"/>
    <w:rsid w:val="00742805"/>
    <w:rsid w:val="00744F8F"/>
    <w:rsid w:val="00745F82"/>
    <w:rsid w:val="00753511"/>
    <w:rsid w:val="007657B3"/>
    <w:rsid w:val="00770839"/>
    <w:rsid w:val="00775034"/>
    <w:rsid w:val="00787403"/>
    <w:rsid w:val="007902DC"/>
    <w:rsid w:val="007935AB"/>
    <w:rsid w:val="007938C7"/>
    <w:rsid w:val="0079397C"/>
    <w:rsid w:val="00796C83"/>
    <w:rsid w:val="007A2636"/>
    <w:rsid w:val="007A4D50"/>
    <w:rsid w:val="007A5005"/>
    <w:rsid w:val="007A5ABD"/>
    <w:rsid w:val="007A733A"/>
    <w:rsid w:val="007B5659"/>
    <w:rsid w:val="007C72CF"/>
    <w:rsid w:val="007D4057"/>
    <w:rsid w:val="007E0430"/>
    <w:rsid w:val="007E1498"/>
    <w:rsid w:val="007E5A04"/>
    <w:rsid w:val="007E5D7D"/>
    <w:rsid w:val="007F4AAE"/>
    <w:rsid w:val="007F5252"/>
    <w:rsid w:val="007F54DA"/>
    <w:rsid w:val="00801EAA"/>
    <w:rsid w:val="00804FAB"/>
    <w:rsid w:val="00807BA8"/>
    <w:rsid w:val="00823C61"/>
    <w:rsid w:val="00826F3D"/>
    <w:rsid w:val="008306A4"/>
    <w:rsid w:val="0083296F"/>
    <w:rsid w:val="00834286"/>
    <w:rsid w:val="008459FE"/>
    <w:rsid w:val="008607AC"/>
    <w:rsid w:val="008708F8"/>
    <w:rsid w:val="0087260C"/>
    <w:rsid w:val="008762AC"/>
    <w:rsid w:val="00895355"/>
    <w:rsid w:val="008975D7"/>
    <w:rsid w:val="008A6AF1"/>
    <w:rsid w:val="008B0904"/>
    <w:rsid w:val="008B1BA9"/>
    <w:rsid w:val="008B2B5B"/>
    <w:rsid w:val="008B45FE"/>
    <w:rsid w:val="008B7A34"/>
    <w:rsid w:val="008B7FEF"/>
    <w:rsid w:val="008C635D"/>
    <w:rsid w:val="008D0239"/>
    <w:rsid w:val="008D0810"/>
    <w:rsid w:val="008D3333"/>
    <w:rsid w:val="008D36DA"/>
    <w:rsid w:val="008D628A"/>
    <w:rsid w:val="008D6DA6"/>
    <w:rsid w:val="008E48B5"/>
    <w:rsid w:val="008E633C"/>
    <w:rsid w:val="008F2F82"/>
    <w:rsid w:val="008F3F65"/>
    <w:rsid w:val="008F4ABC"/>
    <w:rsid w:val="008F7FB0"/>
    <w:rsid w:val="00921BBB"/>
    <w:rsid w:val="00923D60"/>
    <w:rsid w:val="009276C5"/>
    <w:rsid w:val="0093560B"/>
    <w:rsid w:val="0093706B"/>
    <w:rsid w:val="00944CD8"/>
    <w:rsid w:val="009519DF"/>
    <w:rsid w:val="00951CBB"/>
    <w:rsid w:val="00963EBC"/>
    <w:rsid w:val="00964FDE"/>
    <w:rsid w:val="00970284"/>
    <w:rsid w:val="0097448C"/>
    <w:rsid w:val="0097678E"/>
    <w:rsid w:val="0099354D"/>
    <w:rsid w:val="00997791"/>
    <w:rsid w:val="009A3E14"/>
    <w:rsid w:val="009A617E"/>
    <w:rsid w:val="009B05E7"/>
    <w:rsid w:val="009B21E7"/>
    <w:rsid w:val="009B29A7"/>
    <w:rsid w:val="009C6704"/>
    <w:rsid w:val="009D1312"/>
    <w:rsid w:val="009D1B2C"/>
    <w:rsid w:val="009D1DF5"/>
    <w:rsid w:val="009D3FA2"/>
    <w:rsid w:val="009E6EFB"/>
    <w:rsid w:val="009F59F1"/>
    <w:rsid w:val="00A01258"/>
    <w:rsid w:val="00A02032"/>
    <w:rsid w:val="00A03B27"/>
    <w:rsid w:val="00A041CF"/>
    <w:rsid w:val="00A1416C"/>
    <w:rsid w:val="00A14EF7"/>
    <w:rsid w:val="00A16C26"/>
    <w:rsid w:val="00A219D2"/>
    <w:rsid w:val="00A310B1"/>
    <w:rsid w:val="00A5329B"/>
    <w:rsid w:val="00A53CC5"/>
    <w:rsid w:val="00A60275"/>
    <w:rsid w:val="00A60915"/>
    <w:rsid w:val="00A624A2"/>
    <w:rsid w:val="00A63F0B"/>
    <w:rsid w:val="00A678FD"/>
    <w:rsid w:val="00A76EB7"/>
    <w:rsid w:val="00A7725F"/>
    <w:rsid w:val="00A83BA0"/>
    <w:rsid w:val="00A8474E"/>
    <w:rsid w:val="00A87FB7"/>
    <w:rsid w:val="00A96104"/>
    <w:rsid w:val="00A961B1"/>
    <w:rsid w:val="00A97010"/>
    <w:rsid w:val="00A9713F"/>
    <w:rsid w:val="00A97D8F"/>
    <w:rsid w:val="00AA3778"/>
    <w:rsid w:val="00AB0A6A"/>
    <w:rsid w:val="00AB32AF"/>
    <w:rsid w:val="00AC0127"/>
    <w:rsid w:val="00AC1D4C"/>
    <w:rsid w:val="00AC410E"/>
    <w:rsid w:val="00AD207A"/>
    <w:rsid w:val="00AD252C"/>
    <w:rsid w:val="00AD2E0A"/>
    <w:rsid w:val="00AD4640"/>
    <w:rsid w:val="00AD4E27"/>
    <w:rsid w:val="00AD7DDD"/>
    <w:rsid w:val="00AF589B"/>
    <w:rsid w:val="00B00792"/>
    <w:rsid w:val="00B109F6"/>
    <w:rsid w:val="00B10E8F"/>
    <w:rsid w:val="00B17302"/>
    <w:rsid w:val="00B21D4C"/>
    <w:rsid w:val="00B2607F"/>
    <w:rsid w:val="00B262A6"/>
    <w:rsid w:val="00B4062D"/>
    <w:rsid w:val="00B44522"/>
    <w:rsid w:val="00B550E4"/>
    <w:rsid w:val="00B61DE6"/>
    <w:rsid w:val="00B72C77"/>
    <w:rsid w:val="00B75DDE"/>
    <w:rsid w:val="00B80171"/>
    <w:rsid w:val="00B81CA0"/>
    <w:rsid w:val="00B920DF"/>
    <w:rsid w:val="00B97481"/>
    <w:rsid w:val="00BA057D"/>
    <w:rsid w:val="00BA1031"/>
    <w:rsid w:val="00BA5303"/>
    <w:rsid w:val="00BB5F65"/>
    <w:rsid w:val="00BB6198"/>
    <w:rsid w:val="00BB793F"/>
    <w:rsid w:val="00BC0F9C"/>
    <w:rsid w:val="00BC2FCE"/>
    <w:rsid w:val="00BC43F7"/>
    <w:rsid w:val="00BC47A0"/>
    <w:rsid w:val="00BD079C"/>
    <w:rsid w:val="00BD2568"/>
    <w:rsid w:val="00BD6FEC"/>
    <w:rsid w:val="00BD785D"/>
    <w:rsid w:val="00BE4B20"/>
    <w:rsid w:val="00BE7F80"/>
    <w:rsid w:val="00C0344B"/>
    <w:rsid w:val="00C037DC"/>
    <w:rsid w:val="00C0387E"/>
    <w:rsid w:val="00C103C8"/>
    <w:rsid w:val="00C1511A"/>
    <w:rsid w:val="00C154F2"/>
    <w:rsid w:val="00C16894"/>
    <w:rsid w:val="00C20E87"/>
    <w:rsid w:val="00C216DC"/>
    <w:rsid w:val="00C22ADB"/>
    <w:rsid w:val="00C24EED"/>
    <w:rsid w:val="00C32A48"/>
    <w:rsid w:val="00C34D41"/>
    <w:rsid w:val="00C4379A"/>
    <w:rsid w:val="00C43919"/>
    <w:rsid w:val="00C43B91"/>
    <w:rsid w:val="00C51EEC"/>
    <w:rsid w:val="00C52689"/>
    <w:rsid w:val="00C63FCA"/>
    <w:rsid w:val="00C76DF3"/>
    <w:rsid w:val="00C86DCD"/>
    <w:rsid w:val="00C91993"/>
    <w:rsid w:val="00C94BA1"/>
    <w:rsid w:val="00C95FD2"/>
    <w:rsid w:val="00CA3F7D"/>
    <w:rsid w:val="00CB1BAF"/>
    <w:rsid w:val="00CC0BBA"/>
    <w:rsid w:val="00CC64EB"/>
    <w:rsid w:val="00CC6D69"/>
    <w:rsid w:val="00CD3A27"/>
    <w:rsid w:val="00CD51A2"/>
    <w:rsid w:val="00CD6AF7"/>
    <w:rsid w:val="00CE4106"/>
    <w:rsid w:val="00CF13AE"/>
    <w:rsid w:val="00D019AB"/>
    <w:rsid w:val="00D02F81"/>
    <w:rsid w:val="00D033C7"/>
    <w:rsid w:val="00D0385A"/>
    <w:rsid w:val="00D07273"/>
    <w:rsid w:val="00D10F81"/>
    <w:rsid w:val="00D17EC5"/>
    <w:rsid w:val="00D20F92"/>
    <w:rsid w:val="00D230F0"/>
    <w:rsid w:val="00D25E54"/>
    <w:rsid w:val="00D30EDD"/>
    <w:rsid w:val="00D3203E"/>
    <w:rsid w:val="00D35867"/>
    <w:rsid w:val="00D3588B"/>
    <w:rsid w:val="00D45580"/>
    <w:rsid w:val="00D4754F"/>
    <w:rsid w:val="00D516D3"/>
    <w:rsid w:val="00D523BE"/>
    <w:rsid w:val="00D61A02"/>
    <w:rsid w:val="00D620EF"/>
    <w:rsid w:val="00D6404C"/>
    <w:rsid w:val="00D644EF"/>
    <w:rsid w:val="00D736F7"/>
    <w:rsid w:val="00D76CA9"/>
    <w:rsid w:val="00D82755"/>
    <w:rsid w:val="00D82BE5"/>
    <w:rsid w:val="00D858D9"/>
    <w:rsid w:val="00DA544A"/>
    <w:rsid w:val="00DA6040"/>
    <w:rsid w:val="00DB54C5"/>
    <w:rsid w:val="00DB5900"/>
    <w:rsid w:val="00DB6836"/>
    <w:rsid w:val="00DB7F7D"/>
    <w:rsid w:val="00DC1103"/>
    <w:rsid w:val="00DC203B"/>
    <w:rsid w:val="00DC5FBF"/>
    <w:rsid w:val="00DD30D1"/>
    <w:rsid w:val="00DD66B3"/>
    <w:rsid w:val="00DE0E60"/>
    <w:rsid w:val="00DF51A2"/>
    <w:rsid w:val="00E0167E"/>
    <w:rsid w:val="00E06617"/>
    <w:rsid w:val="00E10381"/>
    <w:rsid w:val="00E30FFE"/>
    <w:rsid w:val="00E3599E"/>
    <w:rsid w:val="00E41A34"/>
    <w:rsid w:val="00E42CA6"/>
    <w:rsid w:val="00E44EB2"/>
    <w:rsid w:val="00E452C7"/>
    <w:rsid w:val="00E47E15"/>
    <w:rsid w:val="00E522F8"/>
    <w:rsid w:val="00E56AA0"/>
    <w:rsid w:val="00E621C8"/>
    <w:rsid w:val="00E621CF"/>
    <w:rsid w:val="00E71787"/>
    <w:rsid w:val="00E72C41"/>
    <w:rsid w:val="00E74253"/>
    <w:rsid w:val="00E76395"/>
    <w:rsid w:val="00E84C62"/>
    <w:rsid w:val="00E86390"/>
    <w:rsid w:val="00E91338"/>
    <w:rsid w:val="00E937F1"/>
    <w:rsid w:val="00EB566E"/>
    <w:rsid w:val="00EB6F7E"/>
    <w:rsid w:val="00EC0DCE"/>
    <w:rsid w:val="00EC68E2"/>
    <w:rsid w:val="00EC6DE4"/>
    <w:rsid w:val="00ED51AC"/>
    <w:rsid w:val="00EE04C3"/>
    <w:rsid w:val="00EE337D"/>
    <w:rsid w:val="00EE47BC"/>
    <w:rsid w:val="00EE7775"/>
    <w:rsid w:val="00EF0680"/>
    <w:rsid w:val="00EF07F8"/>
    <w:rsid w:val="00EF43EC"/>
    <w:rsid w:val="00F00CD7"/>
    <w:rsid w:val="00F06A45"/>
    <w:rsid w:val="00F26DE7"/>
    <w:rsid w:val="00F3122F"/>
    <w:rsid w:val="00F359A2"/>
    <w:rsid w:val="00F359D7"/>
    <w:rsid w:val="00F36008"/>
    <w:rsid w:val="00F41425"/>
    <w:rsid w:val="00F438A8"/>
    <w:rsid w:val="00F500E5"/>
    <w:rsid w:val="00F52077"/>
    <w:rsid w:val="00F70AD9"/>
    <w:rsid w:val="00F70D72"/>
    <w:rsid w:val="00F714A8"/>
    <w:rsid w:val="00F72257"/>
    <w:rsid w:val="00F7722F"/>
    <w:rsid w:val="00F77CD9"/>
    <w:rsid w:val="00F84346"/>
    <w:rsid w:val="00F853BB"/>
    <w:rsid w:val="00F85AF2"/>
    <w:rsid w:val="00F867A7"/>
    <w:rsid w:val="00F91FBE"/>
    <w:rsid w:val="00FB087E"/>
    <w:rsid w:val="00FB529A"/>
    <w:rsid w:val="00FB59CC"/>
    <w:rsid w:val="00FC19D7"/>
    <w:rsid w:val="00FD3C36"/>
    <w:rsid w:val="00FD716A"/>
    <w:rsid w:val="00FE2F57"/>
    <w:rsid w:val="00FF0C93"/>
    <w:rsid w:val="00FF21FC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1</Pages>
  <Words>117</Words>
  <Characters>616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.freund@aalto.fi</dc:creator>
  <cp:keywords/>
  <dc:description/>
  <cp:lastModifiedBy>Freund Jouni</cp:lastModifiedBy>
  <cp:revision>268</cp:revision>
  <cp:lastPrinted>2024-02-21T11:40:00Z</cp:lastPrinted>
  <dcterms:created xsi:type="dcterms:W3CDTF">2021-01-21T08:14:00Z</dcterms:created>
  <dcterms:modified xsi:type="dcterms:W3CDTF">2024-02-21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